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E98DD4" w14:textId="7B7F4DA9" w:rsidR="003227CE" w:rsidRPr="001503A6" w:rsidRDefault="00D44B69" w:rsidP="003227CE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 w:rsidRPr="00A766AD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5DD34088" wp14:editId="7D2BB04F">
                <wp:simplePos x="0" y="0"/>
                <wp:positionH relativeFrom="column">
                  <wp:posOffset>276225</wp:posOffset>
                </wp:positionH>
                <wp:positionV relativeFrom="paragraph">
                  <wp:posOffset>1933575</wp:posOffset>
                </wp:positionV>
                <wp:extent cx="4067033" cy="57320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033" cy="573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BA2EB0" w14:textId="7B108316" w:rsidR="00D44B69" w:rsidRPr="00A766AD" w:rsidRDefault="00D44B69" w:rsidP="00D44B69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 xml:space="preserve">Quadratic sequences </w:t>
                            </w:r>
                          </w:p>
                          <w:p w14:paraId="3F9E06B4" w14:textId="77777777" w:rsidR="00D44B69" w:rsidRDefault="00D44B69" w:rsidP="00D44B6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DD3408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1.75pt;margin-top:152.25pt;width:320.25pt;height:45.1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" stroked="f">
                <v:textbox>
                  <w:txbxContent>
                    <w:p w14:paraId="56BA2EB0" w14:textId="7B108316" w:rsidR="00D44B69" w:rsidRPr="00A766AD" w:rsidRDefault="00D44B69" w:rsidP="00D44B69">
                      <w:pP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 xml:space="preserve">Quadratic sequences </w:t>
                      </w:r>
                    </w:p>
                    <w:p w14:paraId="3F9E06B4" w14:textId="77777777" w:rsidR="00D44B69" w:rsidRDefault="00D44B69" w:rsidP="00D44B69"/>
                  </w:txbxContent>
                </v:textbox>
              </v:shape>
            </w:pict>
          </mc:Fallback>
        </mc:AlternateContent>
      </w:r>
      <w:r w:rsidR="00F537DC">
        <w:rPr>
          <w:noProof/>
        </w:rPr>
        <w:drawing>
          <wp:inline distT="0" distB="0" distL="0" distR="0" wp14:anchorId="2453572F" wp14:editId="2C446D8F">
            <wp:extent cx="5486400" cy="4050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EC04058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5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27CE" w:rsidRPr="001503A6">
        <w:rPr>
          <w:rFonts w:ascii="Arial" w:hAnsi="Arial" w:cs="Arial"/>
          <w:b/>
        </w:rPr>
        <w:t>Instructions</w:t>
      </w:r>
    </w:p>
    <w:p w14:paraId="36F2E4E5" w14:textId="7E8AD283" w:rsidR="003227CE" w:rsidRPr="001503A6" w:rsidRDefault="003227CE" w:rsidP="003227CE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60288" behindDoc="0" locked="0" layoutInCell="1" allowOverlap="1" wp14:anchorId="03248B7E" wp14:editId="5950744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1F43E7BB" w14:textId="344D94EA" w:rsidR="003227CE" w:rsidRPr="001503A6" w:rsidRDefault="003227CE" w:rsidP="003227CE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9264" behindDoc="0" locked="0" layoutInCell="1" allowOverlap="1" wp14:anchorId="2C0813BA" wp14:editId="254DCA10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0B1DAFCD" w14:textId="77777777" w:rsidR="003227CE" w:rsidRPr="001503A6" w:rsidRDefault="003227CE" w:rsidP="003227CE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0CEE0E2A" w14:textId="77777777" w:rsidR="003227CE" w:rsidRPr="001503A6" w:rsidRDefault="003227CE" w:rsidP="003227CE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23A207B3" w14:textId="77777777" w:rsidR="003227CE" w:rsidRPr="001503A6" w:rsidRDefault="003227CE" w:rsidP="003227CE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1A0E1879" w14:textId="77777777" w:rsidR="003227CE" w:rsidRPr="001503A6" w:rsidRDefault="003227CE" w:rsidP="003227CE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29CDA782" w14:textId="77777777" w:rsidR="003227CE" w:rsidRPr="001503A6" w:rsidRDefault="003227CE" w:rsidP="003227CE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519FFFFD" w14:textId="77777777" w:rsidR="003227CE" w:rsidRDefault="003227CE" w:rsidP="003227CE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022C7DFB" w14:textId="77777777" w:rsidR="003227CE" w:rsidRPr="001503A6" w:rsidRDefault="003227CE" w:rsidP="003227CE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7FE9BD54" w14:textId="77777777" w:rsidR="003227CE" w:rsidRPr="001503A6" w:rsidRDefault="003227CE" w:rsidP="003227CE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451133BB" w14:textId="5EA9E51F" w:rsidR="003227CE" w:rsidRPr="001503A6" w:rsidRDefault="003227CE" w:rsidP="003227CE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CB774B">
        <w:rPr>
          <w:rFonts w:ascii="Arial" w:hAnsi="Arial" w:cs="Arial"/>
          <w:b/>
        </w:rPr>
        <w:t>3</w:t>
      </w:r>
      <w:r w:rsidR="00D0481A">
        <w:rPr>
          <w:rFonts w:ascii="Arial" w:hAnsi="Arial" w:cs="Arial"/>
          <w:b/>
        </w:rPr>
        <w:t>2</w:t>
      </w:r>
      <w:r w:rsidRPr="001503A6">
        <w:rPr>
          <w:rFonts w:ascii="Arial" w:hAnsi="Arial" w:cs="Arial"/>
        </w:rPr>
        <w:t xml:space="preserve">. There are </w:t>
      </w:r>
      <w:r w:rsidR="00CB774B">
        <w:rPr>
          <w:rFonts w:ascii="Arial" w:hAnsi="Arial" w:cs="Arial"/>
          <w:b/>
        </w:rPr>
        <w:t>11</w:t>
      </w:r>
      <w:r w:rsidRPr="001503A6">
        <w:rPr>
          <w:rFonts w:ascii="Arial" w:hAnsi="Arial" w:cs="Arial"/>
        </w:rPr>
        <w:t xml:space="preserve"> questions.</w:t>
      </w:r>
    </w:p>
    <w:p w14:paraId="3FFA7336" w14:textId="77777777" w:rsidR="003227CE" w:rsidRPr="001503A6" w:rsidRDefault="003227CE" w:rsidP="003227CE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0622B623" w14:textId="77777777" w:rsidR="003227CE" w:rsidRPr="003E761B" w:rsidRDefault="003227CE" w:rsidP="003227CE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7CB2162E" w14:textId="77777777" w:rsidR="003227CE" w:rsidRPr="001503A6" w:rsidRDefault="003227CE" w:rsidP="003227CE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5709EF20" w14:textId="77777777" w:rsidR="003227CE" w:rsidRPr="001503A6" w:rsidRDefault="003227CE" w:rsidP="003227CE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332787C0" w14:textId="77777777" w:rsidR="003227CE" w:rsidRPr="001503A6" w:rsidRDefault="003227CE" w:rsidP="003227CE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0E8FA486" w14:textId="77777777" w:rsidR="003227CE" w:rsidRPr="001503A6" w:rsidRDefault="003227CE" w:rsidP="003227CE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37A75F01" w14:textId="77777777" w:rsidR="003227CE" w:rsidRPr="001503A6" w:rsidRDefault="003227CE" w:rsidP="003227CE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2AF4774A" w14:textId="77777777" w:rsidR="003227CE" w:rsidRDefault="003227CE" w:rsidP="003227CE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53482440" w14:textId="77777777" w:rsidR="003227CE" w:rsidRDefault="003227C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C419869" w14:textId="60E581B2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 xml:space="preserve">The </w:t>
      </w:r>
      <w:r w:rsidRPr="00E160A4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E160A4">
        <w:rPr>
          <w:rFonts w:ascii="Times New Roman" w:hAnsi="Times New Roman"/>
          <w:sz w:val="24"/>
          <w:szCs w:val="24"/>
          <w:lang w:eastAsia="en-GB"/>
        </w:rPr>
        <w:t xml:space="preserve">th term of a sequence is </w:t>
      </w:r>
      <w:r w:rsidRPr="00E160A4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8B0EF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E160A4">
        <w:rPr>
          <w:rFonts w:ascii="Times New Roman" w:hAnsi="Times New Roman"/>
          <w:sz w:val="24"/>
          <w:szCs w:val="24"/>
          <w:lang w:eastAsia="en-GB"/>
        </w:rPr>
        <w:t xml:space="preserve"> + 5</w:t>
      </w:r>
    </w:p>
    <w:p w14:paraId="5B80D421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856CF13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(a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Pr="00E160A4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E160A4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Find the first two terms of this sequence.</w:t>
      </w:r>
    </w:p>
    <w:p w14:paraId="35530AFB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D91B6B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FDC8B7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09DD16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............................ ...........................</w:t>
      </w:r>
    </w:p>
    <w:p w14:paraId="48736F35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0F7E1268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Is 126 a term of this sequence?</w:t>
      </w:r>
    </w:p>
    <w:p w14:paraId="7294E490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55115EC6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ind w:left="72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66DB284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ind w:left="720"/>
        <w:jc w:val="both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eastAsia="en-GB"/>
        </w:rPr>
        <w:t>...................</w:t>
      </w:r>
    </w:p>
    <w:p w14:paraId="09662A9A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ind w:left="72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F7D15B6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ind w:left="720"/>
        <w:jc w:val="both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eastAsia="en-GB"/>
        </w:rPr>
        <w:t>......</w:t>
      </w:r>
    </w:p>
    <w:p w14:paraId="6CB6B0B2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ind w:left="72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37A584BE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ind w:left="720"/>
        <w:jc w:val="both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</w:t>
      </w:r>
    </w:p>
    <w:p w14:paraId="63E22C09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76C04C41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3A4489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Here are the first five terms of an arithmetic sequence.</w:t>
      </w:r>
    </w:p>
    <w:p w14:paraId="38641D67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3C8C5E4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 xml:space="preserve">26 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 xml:space="preserve">19 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 xml:space="preserve">12 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>5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 xml:space="preserve"> –2</w:t>
      </w:r>
    </w:p>
    <w:p w14:paraId="785CB4FC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7981CD0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(b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E160A4">
        <w:rPr>
          <w:rFonts w:ascii="Times New Roman" w:hAnsi="Times New Roman"/>
          <w:sz w:val="24"/>
          <w:szCs w:val="24"/>
          <w:lang w:eastAsia="en-GB"/>
        </w:rPr>
        <w:t xml:space="preserve">Find an expression, in terms of </w:t>
      </w:r>
      <w:r w:rsidRPr="00E160A4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E160A4">
        <w:rPr>
          <w:rFonts w:ascii="Times New Roman" w:hAnsi="Times New Roman"/>
          <w:sz w:val="24"/>
          <w:szCs w:val="24"/>
          <w:lang w:eastAsia="en-GB"/>
        </w:rPr>
        <w:t xml:space="preserve">, for the </w:t>
      </w:r>
      <w:r w:rsidRPr="00E160A4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E160A4">
        <w:rPr>
          <w:rFonts w:ascii="Times New Roman" w:hAnsi="Times New Roman"/>
          <w:sz w:val="24"/>
          <w:szCs w:val="24"/>
          <w:lang w:eastAsia="en-GB"/>
        </w:rPr>
        <w:t>th term of this sequence.</w:t>
      </w:r>
    </w:p>
    <w:p w14:paraId="41961561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BEFE75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34AEA2" w14:textId="31F71A5E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BB5386" w14:textId="77777777" w:rsidR="005D64AF" w:rsidRDefault="005D64AF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1C7EC7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3870EE" w14:textId="77777777" w:rsidR="000553AB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515617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160A4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660A577" w14:textId="77777777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24B8C2C3" w14:textId="1D4DBD81" w:rsidR="000553AB" w:rsidRPr="00E160A4" w:rsidRDefault="000553AB" w:rsidP="000553AB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D64A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E160A4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F148855" w14:textId="77777777" w:rsidR="000553AB" w:rsidRDefault="000553AB" w:rsidP="000553AB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09B2E08" w14:textId="77777777" w:rsidR="000553AB" w:rsidRDefault="000553AB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04CFB323" w14:textId="1C86BE3E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1885C796" wp14:editId="4D5AD5C4">
            <wp:simplePos x="0" y="0"/>
            <wp:positionH relativeFrom="column">
              <wp:posOffset>-695960</wp:posOffset>
            </wp:positionH>
            <wp:positionV relativeFrom="paragraph">
              <wp:posOffset>-106993</wp:posOffset>
            </wp:positionV>
            <wp:extent cx="266065" cy="474980"/>
            <wp:effectExtent l="0" t="0" r="635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64A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</w:t>
      </w:r>
      <w:r w:rsidRPr="00FF383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FF383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>Here are the first 7 terms of a quadratic sequence.</w:t>
      </w:r>
    </w:p>
    <w:p w14:paraId="2F17EBEE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3C2D55D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3 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6 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11 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18 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27 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38 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51</w:t>
      </w:r>
    </w:p>
    <w:p w14:paraId="24802AB3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3F2EDAA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a) 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 xml:space="preserve">Find an expression, in terms of </w:t>
      </w:r>
      <w:r w:rsidRPr="00FF383F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n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, for the </w:t>
      </w:r>
      <w:r w:rsidRPr="00FF383F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>n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>th term in this sequence.</w:t>
      </w:r>
    </w:p>
    <w:p w14:paraId="79948E63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32760ED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8BE52C5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87A0DE9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D745BEA" w14:textId="0C970977" w:rsidR="000553AB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952CE88" w14:textId="18CA0902" w:rsidR="005D64AF" w:rsidRDefault="005D64AF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9C83DC9" w14:textId="0080318C" w:rsidR="005D64AF" w:rsidRDefault="005D64AF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0F970B2" w14:textId="77777777" w:rsidR="005D64AF" w:rsidRPr="00FF383F" w:rsidRDefault="005D64AF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3F709A9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3A505D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329F3EC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B7F9368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</w:t>
      </w:r>
    </w:p>
    <w:p w14:paraId="5846BB32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F383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2)</w:t>
      </w:r>
    </w:p>
    <w:p w14:paraId="2C8852C5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4DC0EBC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b) </w:t>
      </w: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ab/>
        <w:t>Find the 50th term of this sequence.</w:t>
      </w:r>
    </w:p>
    <w:p w14:paraId="092DFA7F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3EF9674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96BC272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60F753F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A119F97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1245C6A" w14:textId="783D03B2" w:rsidR="000553AB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C3C630" w14:textId="77777777" w:rsidR="005D64AF" w:rsidRPr="00FF383F" w:rsidRDefault="005D64AF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AFA3250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B68FECD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603F335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FF383F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</w:t>
      </w:r>
    </w:p>
    <w:p w14:paraId="4096384F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F383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(1)</w:t>
      </w:r>
    </w:p>
    <w:p w14:paraId="5DFAF26F" w14:textId="203D0B41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F383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5D64A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</w:t>
      </w:r>
      <w:r w:rsidRPr="00FF383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7F336DF4" w14:textId="77777777" w:rsidR="000553AB" w:rsidRPr="00FF383F" w:rsidRDefault="000553AB" w:rsidP="000553A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FF383F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30E1D7A" w14:textId="77777777" w:rsidR="000553AB" w:rsidRDefault="000553AB" w:rsidP="000553AB">
      <w:pPr>
        <w:rPr>
          <w:rFonts w:ascii="Times New Roman" w:eastAsia="Calibri" w:hAnsi="Times New Roman" w:cs="Times New Roman"/>
          <w:noProof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br w:type="page"/>
      </w:r>
    </w:p>
    <w:p w14:paraId="7A12C286" w14:textId="6ECD4B1D" w:rsidR="00876116" w:rsidRPr="00F56579" w:rsidRDefault="00D0481A" w:rsidP="0087611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87611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76116" w:rsidRPr="00F56579">
        <w:rPr>
          <w:rFonts w:ascii="Times New Roman" w:hAnsi="Times New Roman"/>
          <w:sz w:val="24"/>
          <w:szCs w:val="24"/>
          <w:lang w:eastAsia="en-GB"/>
        </w:rPr>
        <w:t>Here are the first six terms of a quadratic sequence.</w:t>
      </w:r>
    </w:p>
    <w:p w14:paraId="3CBD8EBC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rPr>
          <w:rFonts w:ascii="Times New Roman" w:eastAsia="MS Gothic" w:hAnsi="Times New Roman"/>
          <w:color w:val="000000"/>
          <w:sz w:val="24"/>
          <w:szCs w:val="24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89"/>
        <w:gridCol w:w="789"/>
        <w:gridCol w:w="789"/>
        <w:gridCol w:w="789"/>
        <w:gridCol w:w="789"/>
        <w:gridCol w:w="789"/>
      </w:tblGrid>
      <w:tr w:rsidR="00876116" w:rsidRPr="00CE4194" w14:paraId="5C8CEA1F" w14:textId="77777777" w:rsidTr="009B50E9">
        <w:trPr>
          <w:trHeight w:val="627"/>
          <w:jc w:val="center"/>
        </w:trPr>
        <w:tc>
          <w:tcPr>
            <w:tcW w:w="789" w:type="dxa"/>
            <w:shd w:val="clear" w:color="auto" w:fill="auto"/>
            <w:vAlign w:val="center"/>
          </w:tcPr>
          <w:p w14:paraId="4F19861B" w14:textId="77777777" w:rsidR="00876116" w:rsidRPr="00CE4194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eastAsia="MS Gothic" w:hAnsi="Times New Roman"/>
                <w:color w:val="000000"/>
                <w:sz w:val="24"/>
                <w:szCs w:val="24"/>
              </w:rPr>
              <w:t>−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213AA269" w14:textId="77777777" w:rsidR="00876116" w:rsidRPr="00CE4194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61755F7F" w14:textId="77777777" w:rsidR="00876116" w:rsidRPr="00CE4194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6EDD84AB" w14:textId="77777777" w:rsidR="00876116" w:rsidRPr="00CE4194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29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433785CA" w14:textId="77777777" w:rsidR="00876116" w:rsidRPr="00CE4194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47</w:t>
            </w:r>
          </w:p>
        </w:tc>
        <w:tc>
          <w:tcPr>
            <w:tcW w:w="789" w:type="dxa"/>
            <w:shd w:val="clear" w:color="auto" w:fill="auto"/>
            <w:vAlign w:val="center"/>
          </w:tcPr>
          <w:p w14:paraId="44145EFD" w14:textId="77777777" w:rsidR="00876116" w:rsidRPr="00CE4194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69</w:t>
            </w:r>
          </w:p>
        </w:tc>
      </w:tr>
    </w:tbl>
    <w:p w14:paraId="24FE9BC7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56AAE613" w14:textId="77777777" w:rsidR="00876116" w:rsidRPr="00F56579" w:rsidRDefault="00876116" w:rsidP="0087611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an expression, in terms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for th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F56579">
        <w:rPr>
          <w:rFonts w:ascii="Times New Roman" w:hAnsi="Times New Roman"/>
          <w:sz w:val="24"/>
          <w:szCs w:val="24"/>
          <w:lang w:eastAsia="en-GB"/>
        </w:rPr>
        <w:t>th term of this sequence.</w:t>
      </w:r>
    </w:p>
    <w:p w14:paraId="75495D5C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8F994C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F8AA4A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A99CC5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EFFAC6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74432B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4175CD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51279E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69B2AF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F8DF0F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92031D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8E4003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3A69B7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F654EB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248121" w14:textId="77777777" w:rsidR="00876116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7AB869" w14:textId="77777777" w:rsidR="00876116" w:rsidRPr="00F56579" w:rsidRDefault="00876116" w:rsidP="0087611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6B0183C9" w14:textId="237E794F" w:rsidR="00876116" w:rsidRPr="00F56579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D343FF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3429A896" w14:textId="4263956B" w:rsidR="00876116" w:rsidRPr="00F56579" w:rsidRDefault="00876116" w:rsidP="0087611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</w:t>
      </w:r>
      <w:r w:rsidR="00144478"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</w:t>
      </w:r>
    </w:p>
    <w:p w14:paraId="2CF4952F" w14:textId="77777777" w:rsidR="00144478" w:rsidRDefault="00144478" w:rsidP="00876116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0CD641" w14:textId="080F3FAB" w:rsidR="00876116" w:rsidRPr="00034B6C" w:rsidRDefault="00D0481A" w:rsidP="00876116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87611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876116" w:rsidRPr="00034B6C">
        <w:rPr>
          <w:rFonts w:ascii="Times New Roman" w:hAnsi="Times New Roman"/>
          <w:sz w:val="24"/>
          <w:szCs w:val="24"/>
          <w:lang w:eastAsia="en-GB"/>
        </w:rPr>
        <w:t>Here are the first five terms of a sequence.</w:t>
      </w:r>
    </w:p>
    <w:p w14:paraId="7B8438AD" w14:textId="77777777" w:rsidR="00876116" w:rsidRDefault="00876116" w:rsidP="0087611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76"/>
        <w:gridCol w:w="776"/>
        <w:gridCol w:w="776"/>
        <w:gridCol w:w="777"/>
        <w:gridCol w:w="777"/>
      </w:tblGrid>
      <w:tr w:rsidR="00876116" w:rsidRPr="005F1BC1" w14:paraId="04931401" w14:textId="77777777" w:rsidTr="009B50E9">
        <w:trPr>
          <w:trHeight w:val="344"/>
          <w:jc w:val="center"/>
        </w:trPr>
        <w:tc>
          <w:tcPr>
            <w:tcW w:w="776" w:type="dxa"/>
            <w:shd w:val="clear" w:color="auto" w:fill="auto"/>
            <w:vAlign w:val="center"/>
          </w:tcPr>
          <w:p w14:paraId="1A7F467A" w14:textId="77777777" w:rsidR="00876116" w:rsidRPr="005F1BC1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1FBF7317" w14:textId="77777777" w:rsidR="00876116" w:rsidRPr="005F1BC1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11</w:t>
            </w:r>
          </w:p>
        </w:tc>
        <w:tc>
          <w:tcPr>
            <w:tcW w:w="776" w:type="dxa"/>
            <w:shd w:val="clear" w:color="auto" w:fill="auto"/>
            <w:vAlign w:val="center"/>
          </w:tcPr>
          <w:p w14:paraId="0EAEF8C0" w14:textId="77777777" w:rsidR="00876116" w:rsidRPr="005F1BC1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22</w:t>
            </w:r>
          </w:p>
        </w:tc>
        <w:tc>
          <w:tcPr>
            <w:tcW w:w="777" w:type="dxa"/>
            <w:shd w:val="clear" w:color="auto" w:fill="auto"/>
            <w:vAlign w:val="center"/>
          </w:tcPr>
          <w:p w14:paraId="6989847C" w14:textId="77777777" w:rsidR="00876116" w:rsidRPr="005F1BC1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37</w:t>
            </w:r>
          </w:p>
        </w:tc>
        <w:tc>
          <w:tcPr>
            <w:tcW w:w="777" w:type="dxa"/>
            <w:shd w:val="clear" w:color="auto" w:fill="auto"/>
            <w:vAlign w:val="center"/>
          </w:tcPr>
          <w:p w14:paraId="5BAC85BA" w14:textId="77777777" w:rsidR="00876116" w:rsidRPr="005F1BC1" w:rsidRDefault="00876116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56</w:t>
            </w:r>
          </w:p>
        </w:tc>
      </w:tr>
    </w:tbl>
    <w:p w14:paraId="19731F44" w14:textId="77777777" w:rsidR="00876116" w:rsidRDefault="00876116" w:rsidP="0087611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0833051" w14:textId="77777777" w:rsidR="00876116" w:rsidRPr="00034B6C" w:rsidRDefault="00876116" w:rsidP="0087611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Find an expression, in term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for the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34B6C">
        <w:rPr>
          <w:rFonts w:ascii="Times New Roman" w:hAnsi="Times New Roman"/>
          <w:sz w:val="24"/>
          <w:szCs w:val="24"/>
          <w:lang w:eastAsia="en-GB"/>
        </w:rPr>
        <w:t>th term of this sequence.</w:t>
      </w:r>
    </w:p>
    <w:p w14:paraId="73E1919A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9BBCA7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A12851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945024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D34F12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8D1EC8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D80D60" w14:textId="6679594F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640876" w14:textId="10A56BC4" w:rsidR="00144478" w:rsidRDefault="00144478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23E9F6" w14:textId="77777777" w:rsidR="00144478" w:rsidRDefault="00144478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85EF6B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3ECA05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D8D5E5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599320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6DFC0F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6B7F39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FC9B40" w14:textId="77777777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DCE10E" w14:textId="77777777" w:rsidR="00876116" w:rsidRPr="00034B6C" w:rsidRDefault="00876116" w:rsidP="0087611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14:paraId="5AB2CB33" w14:textId="1D3E05F6" w:rsidR="00876116" w:rsidRDefault="00876116" w:rsidP="0087611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343FF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D97E001" w14:textId="77777777" w:rsidR="00144478" w:rsidRPr="00F56579" w:rsidRDefault="00144478" w:rsidP="00144478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</w:t>
      </w:r>
    </w:p>
    <w:p w14:paraId="3FCEC648" w14:textId="4113A3C7" w:rsidR="00D0481A" w:rsidRPr="002424C4" w:rsidRDefault="00D0481A" w:rsidP="00D0481A">
      <w:pPr>
        <w:tabs>
          <w:tab w:val="left" w:pos="0"/>
          <w:tab w:val="left" w:pos="426"/>
          <w:tab w:val="left" w:pos="851"/>
          <w:tab w:val="center" w:pos="9268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5</w:t>
      </w: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2424C4">
        <w:rPr>
          <w:rFonts w:ascii="Times New Roman" w:eastAsia="Calibri" w:hAnsi="Times New Roman" w:cs="Times New Roman"/>
          <w:sz w:val="24"/>
          <w:szCs w:val="24"/>
        </w:rPr>
        <w:t>Here are the first four terms of a quadratic sequence.</w:t>
      </w:r>
    </w:p>
    <w:p w14:paraId="7A998F4B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92"/>
        <w:gridCol w:w="992"/>
        <w:gridCol w:w="993"/>
        <w:gridCol w:w="993"/>
      </w:tblGrid>
      <w:tr w:rsidR="00D0481A" w:rsidRPr="002424C4" w14:paraId="658F03BE" w14:textId="77777777" w:rsidTr="00435069">
        <w:trPr>
          <w:trHeight w:val="333"/>
          <w:jc w:val="center"/>
        </w:trPr>
        <w:tc>
          <w:tcPr>
            <w:tcW w:w="992" w:type="dxa"/>
            <w:shd w:val="clear" w:color="auto" w:fill="auto"/>
          </w:tcPr>
          <w:p w14:paraId="701B39F6" w14:textId="77777777" w:rsidR="00D0481A" w:rsidRPr="002424C4" w:rsidRDefault="00D0481A" w:rsidP="00435069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424C4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14:paraId="5F8B8D2C" w14:textId="77777777" w:rsidR="00D0481A" w:rsidRPr="002424C4" w:rsidRDefault="00D0481A" w:rsidP="00435069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424C4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93" w:type="dxa"/>
            <w:shd w:val="clear" w:color="auto" w:fill="auto"/>
          </w:tcPr>
          <w:p w14:paraId="07B3C61A" w14:textId="77777777" w:rsidR="00D0481A" w:rsidRPr="002424C4" w:rsidRDefault="00D0481A" w:rsidP="00435069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424C4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14:paraId="16C38341" w14:textId="77777777" w:rsidR="00D0481A" w:rsidRPr="002424C4" w:rsidRDefault="00D0481A" w:rsidP="00435069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424C4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</w:tr>
    </w:tbl>
    <w:p w14:paraId="3A8F7387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2C4FE447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>(a)</w:t>
      </w:r>
      <w:r w:rsidRPr="002424C4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2424C4">
        <w:rPr>
          <w:rFonts w:ascii="Times New Roman" w:eastAsia="Calibri" w:hAnsi="Times New Roman" w:cs="Times New Roman"/>
          <w:sz w:val="24"/>
          <w:szCs w:val="24"/>
        </w:rPr>
        <w:t xml:space="preserve">Find an expression, in terms of </w:t>
      </w:r>
      <w:r w:rsidRPr="002424C4">
        <w:rPr>
          <w:rFonts w:ascii="Times New Roman" w:eastAsia="Calibri" w:hAnsi="Times New Roman" w:cs="Times New Roman"/>
          <w:i/>
          <w:iCs/>
          <w:sz w:val="24"/>
          <w:szCs w:val="24"/>
        </w:rPr>
        <w:t>n</w:t>
      </w:r>
      <w:r w:rsidRPr="002424C4">
        <w:rPr>
          <w:rFonts w:ascii="Times New Roman" w:eastAsia="Calibri" w:hAnsi="Times New Roman" w:cs="Times New Roman"/>
          <w:sz w:val="24"/>
          <w:szCs w:val="24"/>
        </w:rPr>
        <w:t xml:space="preserve">, for the </w:t>
      </w:r>
      <w:r w:rsidRPr="002424C4">
        <w:rPr>
          <w:rFonts w:ascii="Times New Roman" w:eastAsia="Calibri" w:hAnsi="Times New Roman" w:cs="Times New Roman"/>
          <w:i/>
          <w:iCs/>
          <w:sz w:val="24"/>
          <w:szCs w:val="24"/>
        </w:rPr>
        <w:t>n</w:t>
      </w:r>
      <w:r w:rsidRPr="002424C4">
        <w:rPr>
          <w:rFonts w:ascii="Times New Roman" w:eastAsia="Calibri" w:hAnsi="Times New Roman" w:cs="Times New Roman"/>
          <w:sz w:val="24"/>
          <w:szCs w:val="24"/>
        </w:rPr>
        <w:t>th term of this sequence.</w:t>
      </w:r>
    </w:p>
    <w:p w14:paraId="0FF5304B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C4A5F13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C2E2DB9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29CF988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B1DC2C2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FC532C5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B395C14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28E1AB3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0A2F7AE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7049FF6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779715D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08FEE431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>(3)</w:t>
      </w:r>
    </w:p>
    <w:p w14:paraId="3584D264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Pr="002424C4">
        <w:rPr>
          <w:rFonts w:ascii="Times New Roman" w:eastAsia="Calibri" w:hAnsi="Times New Roman" w:cs="Times New Roman"/>
          <w:i/>
          <w:iCs/>
          <w:sz w:val="24"/>
          <w:szCs w:val="24"/>
        </w:rPr>
        <w:t>n</w:t>
      </w:r>
      <w:r w:rsidRPr="002424C4">
        <w:rPr>
          <w:rFonts w:ascii="Times New Roman" w:eastAsia="Calibri" w:hAnsi="Times New Roman" w:cs="Times New Roman"/>
          <w:sz w:val="24"/>
          <w:szCs w:val="24"/>
        </w:rPr>
        <w:t>th term of a different sequence is 2</w:t>
      </w:r>
      <w:r w:rsidRPr="002424C4">
        <w:rPr>
          <w:rFonts w:ascii="Times New Roman" w:eastAsia="Calibri" w:hAnsi="Times New Roman" w:cs="Times New Roman"/>
          <w:i/>
          <w:iCs/>
          <w:sz w:val="24"/>
          <w:szCs w:val="24"/>
          <w:vertAlign w:val="superscript"/>
        </w:rPr>
        <w:t>n</w:t>
      </w:r>
      <w:r w:rsidRPr="002424C4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 </w:t>
      </w:r>
      <w:r w:rsidRPr="002424C4">
        <w:rPr>
          <w:rFonts w:ascii="Times New Roman" w:eastAsia="Calibri" w:hAnsi="Times New Roman" w:cs="Times New Roman"/>
          <w:sz w:val="24"/>
          <w:szCs w:val="24"/>
        </w:rPr>
        <w:t>+ 5</w:t>
      </w:r>
    </w:p>
    <w:p w14:paraId="43880EB5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5A9216D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>(b)</w:t>
      </w:r>
      <w:r w:rsidRPr="002424C4">
        <w:rPr>
          <w:rFonts w:ascii="Times New Roman" w:eastAsia="Calibri" w:hAnsi="Times New Roman" w:cs="Times New Roman"/>
          <w:i/>
          <w:sz w:val="24"/>
          <w:szCs w:val="24"/>
        </w:rPr>
        <w:tab/>
      </w:r>
      <w:r w:rsidRPr="002424C4">
        <w:rPr>
          <w:rFonts w:ascii="Times New Roman" w:eastAsia="Calibri" w:hAnsi="Times New Roman" w:cs="Times New Roman"/>
          <w:sz w:val="24"/>
          <w:szCs w:val="24"/>
        </w:rPr>
        <w:t xml:space="preserve">Show that 36 is </w:t>
      </w: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not </w:t>
      </w:r>
      <w:r w:rsidRPr="002424C4">
        <w:rPr>
          <w:rFonts w:ascii="Times New Roman" w:eastAsia="Calibri" w:hAnsi="Times New Roman" w:cs="Times New Roman"/>
          <w:sz w:val="24"/>
          <w:szCs w:val="24"/>
        </w:rPr>
        <w:t>a term of this sequence.</w:t>
      </w:r>
    </w:p>
    <w:p w14:paraId="54742D1C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07F37533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21E3D9D4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3D286B9D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52B53875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>(1)</w:t>
      </w:r>
    </w:p>
    <w:p w14:paraId="0D43B2DB" w14:textId="4B7C35C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D343FF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79312092" w14:textId="77777777" w:rsidR="00D0481A" w:rsidRPr="002424C4" w:rsidRDefault="00D0481A" w:rsidP="00D0481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FFB894B" w14:textId="77777777" w:rsidR="00D0481A" w:rsidRDefault="00D0481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3CC848F" w14:textId="02DC8C8A" w:rsidR="00144478" w:rsidRPr="00946185" w:rsidRDefault="00D0481A" w:rsidP="00144478">
      <w:pPr>
        <w:tabs>
          <w:tab w:val="left" w:pos="0"/>
          <w:tab w:val="left" w:pos="3969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  <w:r w:rsidR="00144478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44478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</w:t>
      </w:r>
      <w:r w:rsidR="00144478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="00144478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 term of a sequence is given by</w:t>
      </w:r>
      <w:r w:rsidR="0014447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44478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n</w:t>
      </w:r>
      <w:r w:rsidR="00144478" w:rsidRPr="00013AAC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144478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="00144478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n</w:t>
      </w:r>
      <w:r w:rsidR="0014447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="00144478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r w:rsidR="00144478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144478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144478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="00144478" w:rsidRPr="00946185">
        <w:rPr>
          <w:rFonts w:ascii="Times New Roman" w:hAnsi="Times New Roman"/>
          <w:color w:val="000000"/>
          <w:sz w:val="24"/>
          <w:szCs w:val="24"/>
          <w:lang w:eastAsia="en-GB"/>
        </w:rPr>
        <w:t>are integers.</w:t>
      </w:r>
    </w:p>
    <w:p w14:paraId="08064A41" w14:textId="77777777" w:rsidR="00144478" w:rsidRPr="00946185" w:rsidRDefault="00144478" w:rsidP="00144478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2nd term of the sequence is –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745B4D18" w14:textId="77777777" w:rsidR="00144478" w:rsidRPr="00946185" w:rsidRDefault="00144478" w:rsidP="0014447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4th term of the sequence is 1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6DA9755F" w14:textId="77777777" w:rsidR="00144478" w:rsidRPr="00946185" w:rsidRDefault="00144478" w:rsidP="0014447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the 6th term of the sequence.</w:t>
      </w:r>
    </w:p>
    <w:p w14:paraId="1908ADD5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0182A4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FDCB9C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78E73A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54B87D1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DA63E68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B501AE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40E719D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29622F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3A89039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B1AACF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EF28157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58E503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556680D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EE28AE6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3F75AAA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35E260A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E63841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0901BD" w14:textId="77777777" w:rsidR="00144478" w:rsidRPr="00946185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68946754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204D0026" w14:textId="77777777" w:rsidR="00144478" w:rsidRPr="001274D7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50B643B" w14:textId="77777777" w:rsidR="00144478" w:rsidRDefault="00144478" w:rsidP="00144478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are the first five terms of a different quadratic sequence.</w:t>
      </w:r>
    </w:p>
    <w:p w14:paraId="61110EA3" w14:textId="77777777" w:rsidR="00144478" w:rsidRPr="00946185" w:rsidRDefault="00144478" w:rsidP="00144478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883"/>
        <w:gridCol w:w="884"/>
        <w:gridCol w:w="884"/>
        <w:gridCol w:w="884"/>
      </w:tblGrid>
      <w:tr w:rsidR="00144478" w:rsidRPr="00526CD2" w14:paraId="19453F64" w14:textId="77777777" w:rsidTr="009B50E9">
        <w:trPr>
          <w:trHeight w:val="355"/>
          <w:jc w:val="center"/>
        </w:trPr>
        <w:tc>
          <w:tcPr>
            <w:tcW w:w="883" w:type="dxa"/>
            <w:shd w:val="clear" w:color="auto" w:fill="auto"/>
            <w:vAlign w:val="center"/>
          </w:tcPr>
          <w:p w14:paraId="666B6FEF" w14:textId="77777777" w:rsidR="00144478" w:rsidRPr="00526CD2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883" w:type="dxa"/>
            <w:shd w:val="clear" w:color="auto" w:fill="auto"/>
            <w:vAlign w:val="center"/>
          </w:tcPr>
          <w:p w14:paraId="42B2132B" w14:textId="77777777" w:rsidR="00144478" w:rsidRPr="00526CD2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44962F50" w14:textId="77777777" w:rsidR="00144478" w:rsidRPr="00526CD2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50A1EFF8" w14:textId="77777777" w:rsidR="00144478" w:rsidRPr="00526CD2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6F7FEA1D" w14:textId="77777777" w:rsidR="00144478" w:rsidRPr="00526CD2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0</w:t>
            </w:r>
          </w:p>
        </w:tc>
      </w:tr>
    </w:tbl>
    <w:p w14:paraId="109DA5B0" w14:textId="77777777" w:rsidR="00144478" w:rsidRDefault="00144478" w:rsidP="0014447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EA19EC" w14:textId="77777777" w:rsidR="00144478" w:rsidRPr="00946185" w:rsidRDefault="00144478" w:rsidP="00144478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xpression, 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for th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 term of this sequence.</w:t>
      </w:r>
    </w:p>
    <w:p w14:paraId="51F12310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ADAFCB9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E1E0BDE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1BA0223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7F0E549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9902EE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C121D08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DF09B10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279A8E0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0508126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B777E99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2408DB8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89B964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B99FA63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D275F43" w14:textId="77777777" w:rsidR="00144478" w:rsidRPr="00946185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5A7E6920" w14:textId="77777777" w:rsidR="00144478" w:rsidRPr="001274D7" w:rsidRDefault="00144478" w:rsidP="0014447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3E93DE05" w14:textId="550B3D21" w:rsidR="00144478" w:rsidRDefault="00144478" w:rsidP="00144478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D343F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6E94E15B" w14:textId="77777777" w:rsidR="00B65797" w:rsidRPr="00F56579" w:rsidRDefault="00B65797" w:rsidP="00B6579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</w:t>
      </w:r>
    </w:p>
    <w:p w14:paraId="500DBC38" w14:textId="26BB4C93" w:rsidR="00144478" w:rsidRPr="00BF3FA8" w:rsidRDefault="00D343FF" w:rsidP="00144478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144478" w:rsidRPr="00BF3FA8">
        <w:rPr>
          <w:rFonts w:ascii="Times New Roman" w:hAnsi="Times New Roman"/>
          <w:b/>
          <w:bCs/>
          <w:sz w:val="24"/>
          <w:szCs w:val="24"/>
        </w:rPr>
        <w:tab/>
      </w:r>
      <w:r w:rsidR="00144478" w:rsidRPr="00BF3FA8">
        <w:rPr>
          <w:rFonts w:ascii="Times New Roman" w:hAnsi="Times New Roman"/>
          <w:sz w:val="24"/>
          <w:szCs w:val="24"/>
        </w:rPr>
        <w:t>Here are the first five terms of a sequence.</w:t>
      </w:r>
    </w:p>
    <w:p w14:paraId="39FAA24F" w14:textId="77777777" w:rsidR="00144478" w:rsidRDefault="00144478" w:rsidP="0014447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4"/>
        <w:gridCol w:w="994"/>
        <w:gridCol w:w="994"/>
        <w:gridCol w:w="994"/>
        <w:gridCol w:w="994"/>
      </w:tblGrid>
      <w:tr w:rsidR="00144478" w14:paraId="74184870" w14:textId="77777777" w:rsidTr="009B50E9">
        <w:trPr>
          <w:trHeight w:val="344"/>
          <w:jc w:val="center"/>
        </w:trPr>
        <w:tc>
          <w:tcPr>
            <w:tcW w:w="994" w:type="dxa"/>
            <w:vAlign w:val="center"/>
          </w:tcPr>
          <w:p w14:paraId="5F31951A" w14:textId="77777777" w:rsidR="00144478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73AFF">
              <w:rPr>
                <w:rFonts w:ascii="Times New Roman" w:eastAsia="MS Gothic" w:hAnsi="Times New Roman"/>
                <w:color w:val="000000"/>
                <w:sz w:val="24"/>
              </w:rPr>
              <w:t>−</w:t>
            </w:r>
            <w:r>
              <w:rPr>
                <w:rFonts w:ascii="Times New Roman" w:eastAsia="MS Gothic" w:hAnsi="Times New Roman"/>
                <w:color w:val="000000"/>
                <w:sz w:val="24"/>
              </w:rPr>
              <w:t>1</w:t>
            </w:r>
          </w:p>
        </w:tc>
        <w:tc>
          <w:tcPr>
            <w:tcW w:w="994" w:type="dxa"/>
            <w:vAlign w:val="center"/>
          </w:tcPr>
          <w:p w14:paraId="0C31EF93" w14:textId="77777777" w:rsidR="00144478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94" w:type="dxa"/>
            <w:vAlign w:val="center"/>
          </w:tcPr>
          <w:p w14:paraId="72C087CE" w14:textId="77777777" w:rsidR="00144478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4" w:type="dxa"/>
            <w:vAlign w:val="center"/>
          </w:tcPr>
          <w:p w14:paraId="5F26ECE2" w14:textId="77777777" w:rsidR="00144478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94" w:type="dxa"/>
            <w:vAlign w:val="center"/>
          </w:tcPr>
          <w:p w14:paraId="735A8E76" w14:textId="77777777" w:rsidR="00144478" w:rsidRDefault="00144478" w:rsidP="009B50E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</w:tbl>
    <w:p w14:paraId="629FEF64" w14:textId="77777777" w:rsidR="00144478" w:rsidRDefault="00144478" w:rsidP="0014447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CAFAF2A" w14:textId="77777777" w:rsidR="00144478" w:rsidRPr="00BF3FA8" w:rsidRDefault="00144478" w:rsidP="0014447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Find an expression, in terms of </w:t>
      </w:r>
      <w:r w:rsidRPr="00777C33">
        <w:rPr>
          <w:rFonts w:ascii="Times New Roman" w:hAnsi="Times New Roman"/>
          <w:i/>
          <w:sz w:val="24"/>
          <w:szCs w:val="24"/>
        </w:rPr>
        <w:t>n</w:t>
      </w:r>
      <w:r w:rsidRPr="00BF3FA8">
        <w:rPr>
          <w:rFonts w:ascii="Times New Roman" w:hAnsi="Times New Roman"/>
          <w:sz w:val="24"/>
          <w:szCs w:val="24"/>
        </w:rPr>
        <w:t xml:space="preserve">, for the </w:t>
      </w:r>
      <w:r w:rsidRPr="00777C33">
        <w:rPr>
          <w:rFonts w:ascii="Times New Roman" w:hAnsi="Times New Roman"/>
          <w:i/>
          <w:sz w:val="24"/>
          <w:szCs w:val="24"/>
        </w:rPr>
        <w:t>n</w:t>
      </w:r>
      <w:r w:rsidRPr="00BF3FA8">
        <w:rPr>
          <w:rFonts w:ascii="Times New Roman" w:hAnsi="Times New Roman"/>
          <w:sz w:val="24"/>
          <w:szCs w:val="24"/>
        </w:rPr>
        <w:t>th term of this sequence.</w:t>
      </w:r>
    </w:p>
    <w:p w14:paraId="6ADF9DF2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FBB35E4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C0F31BC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DF3E532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9A18334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4331CDC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7E6FBE4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35A16BE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2276AB7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D35B358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02DE7AC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C1D8DDF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4D87C6D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2A4853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1257330" w14:textId="77777777" w:rsidR="00144478" w:rsidRPr="00BF3FA8" w:rsidRDefault="00144478" w:rsidP="0014447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4C0ECE0" w14:textId="6FBE2C43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D343FF">
        <w:rPr>
          <w:rFonts w:ascii="Times New Roman" w:hAnsi="Times New Roman"/>
          <w:b/>
          <w:bCs/>
          <w:sz w:val="24"/>
          <w:szCs w:val="24"/>
        </w:rPr>
        <w:t>7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60965864" w14:textId="77777777" w:rsidR="00B65797" w:rsidRPr="00F56579" w:rsidRDefault="00B65797" w:rsidP="00B6579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</w:t>
      </w:r>
    </w:p>
    <w:p w14:paraId="6A9B5C4E" w14:textId="2D8455D8" w:rsidR="005C7623" w:rsidRDefault="005C7623">
      <w:pPr>
        <w:rPr>
          <w:rFonts w:ascii="Times New Roman" w:hAnsi="Times New Roman"/>
          <w:b/>
          <w:bCs/>
          <w:sz w:val="24"/>
          <w:szCs w:val="24"/>
        </w:rPr>
      </w:pPr>
    </w:p>
    <w:p w14:paraId="7993E6D6" w14:textId="0305C23E" w:rsidR="00144478" w:rsidRPr="00FD66E9" w:rsidRDefault="00D343FF" w:rsidP="00144478">
      <w:pPr>
        <w:tabs>
          <w:tab w:val="left" w:pos="0"/>
          <w:tab w:val="left" w:pos="3119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8</w:t>
      </w:r>
      <w:r w:rsidR="00144478">
        <w:rPr>
          <w:rFonts w:ascii="Times New Roman" w:hAnsi="Times New Roman"/>
          <w:b/>
          <w:bCs/>
          <w:sz w:val="24"/>
          <w:szCs w:val="24"/>
        </w:rPr>
        <w:tab/>
      </w:r>
      <w:r w:rsidR="00144478" w:rsidRPr="00FD66E9">
        <w:rPr>
          <w:rFonts w:ascii="Times New Roman" w:hAnsi="Times New Roman"/>
          <w:sz w:val="24"/>
          <w:szCs w:val="24"/>
        </w:rPr>
        <w:t xml:space="preserve">The </w:t>
      </w:r>
      <w:r w:rsidR="00144478" w:rsidRPr="00FD66E9">
        <w:rPr>
          <w:rFonts w:ascii="Times New Roman" w:hAnsi="Times New Roman"/>
          <w:i/>
          <w:iCs/>
          <w:sz w:val="24"/>
          <w:szCs w:val="24"/>
        </w:rPr>
        <w:t>n</w:t>
      </w:r>
      <w:r w:rsidR="00144478">
        <w:rPr>
          <w:rFonts w:ascii="Times New Roman" w:hAnsi="Times New Roman"/>
          <w:sz w:val="24"/>
          <w:szCs w:val="24"/>
        </w:rPr>
        <w:t>th term of a sequence is</w:t>
      </w:r>
      <w:r w:rsidR="00144478">
        <w:rPr>
          <w:rFonts w:ascii="Times New Roman" w:hAnsi="Times New Roman"/>
          <w:sz w:val="24"/>
          <w:szCs w:val="24"/>
        </w:rPr>
        <w:tab/>
      </w:r>
      <w:r w:rsidR="00144478" w:rsidRPr="00FD66E9">
        <w:rPr>
          <w:rFonts w:ascii="Times New Roman" w:hAnsi="Times New Roman"/>
          <w:sz w:val="24"/>
          <w:szCs w:val="24"/>
        </w:rPr>
        <w:t>2</w:t>
      </w:r>
      <w:r w:rsidR="00144478" w:rsidRPr="00FD66E9">
        <w:rPr>
          <w:rFonts w:ascii="Times New Roman" w:hAnsi="Times New Roman"/>
          <w:i/>
          <w:iCs/>
          <w:sz w:val="24"/>
          <w:szCs w:val="24"/>
        </w:rPr>
        <w:t>n</w:t>
      </w:r>
      <w:r w:rsidR="00144478" w:rsidRPr="005359E8">
        <w:rPr>
          <w:rFonts w:ascii="Times New Roman" w:hAnsi="Times New Roman"/>
          <w:sz w:val="24"/>
          <w:szCs w:val="24"/>
          <w:vertAlign w:val="superscript"/>
        </w:rPr>
        <w:t>2</w:t>
      </w:r>
      <w:r w:rsidR="00144478" w:rsidRPr="00FD66E9">
        <w:rPr>
          <w:rFonts w:ascii="Times New Roman" w:hAnsi="Times New Roman"/>
          <w:sz w:val="24"/>
          <w:szCs w:val="24"/>
        </w:rPr>
        <w:t xml:space="preserve"> − 1</w:t>
      </w:r>
    </w:p>
    <w:p w14:paraId="3A0B9D8C" w14:textId="77777777" w:rsidR="00144478" w:rsidRPr="00FD66E9" w:rsidRDefault="00144478" w:rsidP="00144478">
      <w:pPr>
        <w:tabs>
          <w:tab w:val="left" w:pos="3969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The </w:t>
      </w:r>
      <w:r w:rsidRPr="00FD66E9">
        <w:rPr>
          <w:rFonts w:ascii="Times New Roman" w:hAnsi="Times New Roman"/>
          <w:i/>
          <w:iCs/>
          <w:sz w:val="24"/>
          <w:szCs w:val="24"/>
        </w:rPr>
        <w:t>n</w:t>
      </w:r>
      <w:r w:rsidRPr="00FD66E9">
        <w:rPr>
          <w:rFonts w:ascii="Times New Roman" w:hAnsi="Times New Roman"/>
          <w:sz w:val="24"/>
          <w:szCs w:val="24"/>
        </w:rPr>
        <w:t xml:space="preserve">th </w:t>
      </w:r>
      <w:r>
        <w:rPr>
          <w:rFonts w:ascii="Times New Roman" w:hAnsi="Times New Roman"/>
          <w:sz w:val="24"/>
          <w:szCs w:val="24"/>
        </w:rPr>
        <w:t>term of a different sequence is</w:t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40 − </w:t>
      </w:r>
      <w:r w:rsidRPr="00FD66E9">
        <w:rPr>
          <w:rFonts w:ascii="Times New Roman" w:hAnsi="Times New Roman"/>
          <w:i/>
          <w:iCs/>
          <w:sz w:val="24"/>
          <w:szCs w:val="24"/>
        </w:rPr>
        <w:t>n</w:t>
      </w:r>
      <w:r w:rsidRPr="005359E8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6AA7DCCC" w14:textId="77777777" w:rsidR="00144478" w:rsidRPr="00FD66E9" w:rsidRDefault="00144478" w:rsidP="0014447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Show that there is only one number that is in </w:t>
      </w:r>
      <w:proofErr w:type="gramStart"/>
      <w:r w:rsidRPr="00FD66E9">
        <w:rPr>
          <w:rFonts w:ascii="Times New Roman" w:hAnsi="Times New Roman"/>
          <w:sz w:val="24"/>
          <w:szCs w:val="24"/>
        </w:rPr>
        <w:t>both of these</w:t>
      </w:r>
      <w:proofErr w:type="gramEnd"/>
      <w:r w:rsidRPr="00FD66E9">
        <w:rPr>
          <w:rFonts w:ascii="Times New Roman" w:hAnsi="Times New Roman"/>
          <w:sz w:val="24"/>
          <w:szCs w:val="24"/>
        </w:rPr>
        <w:t xml:space="preserve"> sequences.</w:t>
      </w:r>
    </w:p>
    <w:p w14:paraId="44CE6F40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E8ECEBB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9DA5AB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5E93A68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F7284D8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5F1CE0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6E37F03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08C746D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75B475F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3CDF62F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F6A2769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676EC25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B4E0ACD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C013FA0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6F2BF35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99E252C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3050FC8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43B3CCE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F9879CF" w14:textId="77777777" w:rsidR="00144478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785E545" w14:textId="54A37600" w:rsidR="00144478" w:rsidRPr="00FD66E9" w:rsidRDefault="00144478" w:rsidP="0014447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D343FF">
        <w:rPr>
          <w:rFonts w:ascii="Times New Roman" w:hAnsi="Times New Roman"/>
          <w:b/>
          <w:bCs/>
          <w:sz w:val="24"/>
          <w:szCs w:val="24"/>
        </w:rPr>
        <w:t>8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02C9E9BF" w14:textId="77777777" w:rsidR="00B65797" w:rsidRPr="00F56579" w:rsidRDefault="00B65797" w:rsidP="00B65797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</w:t>
      </w:r>
    </w:p>
    <w:p w14:paraId="07AA01D0" w14:textId="77777777" w:rsidR="00D44B69" w:rsidRDefault="00D44B6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9BBA920" w14:textId="79684DFE" w:rsidR="002424C4" w:rsidRPr="002424C4" w:rsidRDefault="00D343FF" w:rsidP="002424C4">
      <w:pPr>
        <w:autoSpaceDE w:val="0"/>
        <w:autoSpaceDN w:val="0"/>
        <w:adjustRightInd w:val="0"/>
        <w:spacing w:line="360" w:lineRule="auto"/>
        <w:ind w:left="-567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9</w:t>
      </w:r>
      <w:r w:rsidR="00CB774B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2424C4" w:rsidRPr="002424C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2424C4"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S is a geometric sequence.</w:t>
      </w:r>
    </w:p>
    <w:p w14:paraId="1F53E7D9" w14:textId="77777777" w:rsidR="002424C4" w:rsidRPr="002424C4" w:rsidRDefault="002424C4" w:rsidP="002424C4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2424C4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a</w:t>
      </w: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ab/>
        <w:t xml:space="preserve">Given that </w:t>
      </w:r>
      <w:r w:rsidRPr="002424C4">
        <w:rPr>
          <w:rFonts w:ascii="Times New Roman" w:eastAsia="Calibri" w:hAnsi="Times New Roman" w:cs="Times New Roman"/>
          <w:bCs/>
          <w:position w:val="-10"/>
          <w:sz w:val="24"/>
          <w:szCs w:val="24"/>
          <w:lang w:eastAsia="en-GB"/>
        </w:rPr>
        <w:object w:dxaOrig="900" w:dyaOrig="420" w14:anchorId="230F19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21.5pt" o:ole="">
            <v:imagedata r:id="rId10" o:title=""/>
          </v:shape>
          <o:OLEObject Type="Embed" ProgID="Equation.DSMT4" ShapeID="_x0000_i1025" DrawAspect="Content" ObjectID="_1661709047" r:id="rId11"/>
        </w:object>
      </w: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 1 and </w:t>
      </w:r>
      <w:r w:rsidRPr="002424C4">
        <w:rPr>
          <w:rFonts w:ascii="Times New Roman" w:eastAsia="Calibri" w:hAnsi="Times New Roman" w:cs="Times New Roman"/>
          <w:bCs/>
          <w:position w:val="-10"/>
          <w:sz w:val="24"/>
          <w:szCs w:val="24"/>
          <w:lang w:eastAsia="en-GB"/>
        </w:rPr>
        <w:object w:dxaOrig="840" w:dyaOrig="420" w14:anchorId="1564B576">
          <v:shape id="_x0000_i1026" type="#_x0000_t75" style="width:41.9pt;height:21.5pt" o:ole="">
            <v:imagedata r:id="rId12" o:title=""/>
          </v:shape>
          <o:OLEObject Type="Embed" ProgID="Equation.DSMT4" ShapeID="_x0000_i1026" DrawAspect="Content" ObjectID="_1661709048" r:id="rId13"/>
        </w:object>
      </w: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 xml:space="preserve"> are the first three terms of S, find the value of </w:t>
      </w:r>
      <w:r w:rsidRPr="002424C4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x</w:t>
      </w: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.</w:t>
      </w:r>
    </w:p>
    <w:p w14:paraId="70F244A6" w14:textId="77777777" w:rsidR="002424C4" w:rsidRPr="002424C4" w:rsidRDefault="002424C4" w:rsidP="002424C4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ab/>
        <w:t>You must show all your working.</w:t>
      </w:r>
    </w:p>
    <w:p w14:paraId="194085D3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5AAA52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44EE3F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F74B44A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B3546B6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5E68710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7D84D92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024D54B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01796BB" w14:textId="2EC16491" w:rsid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C3BE6B7" w14:textId="310EE4BB" w:rsidR="00D343FF" w:rsidRDefault="00D343FF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369A324" w14:textId="26A46150" w:rsidR="00D343FF" w:rsidRDefault="00D343FF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B360D9C" w14:textId="33B4E174" w:rsidR="00D343FF" w:rsidRDefault="00D343FF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D39F96E" w14:textId="7422C614" w:rsidR="00D343FF" w:rsidRDefault="00D343FF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515D44A" w14:textId="617E11CB" w:rsidR="00D343FF" w:rsidRDefault="00D343FF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C7D7CC7" w14:textId="77777777" w:rsidR="00D343FF" w:rsidRPr="002424C4" w:rsidRDefault="00D343FF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3FE60C5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0D3416E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381E6F7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9864894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F9B2E1C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424C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14:paraId="1F44A192" w14:textId="77777777" w:rsidR="002424C4" w:rsidRPr="002424C4" w:rsidRDefault="002424C4" w:rsidP="002424C4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424C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26F716C3" w14:textId="77777777" w:rsidR="002424C4" w:rsidRPr="002424C4" w:rsidRDefault="002424C4" w:rsidP="002424C4">
      <w:pPr>
        <w:tabs>
          <w:tab w:val="left" w:pos="426"/>
        </w:tabs>
        <w:autoSpaceDE w:val="0"/>
        <w:autoSpaceDN w:val="0"/>
        <w:adjustRightInd w:val="0"/>
        <w:rPr>
          <w:rFonts w:ascii="Times New Roman" w:eastAsia="Calibri" w:hAnsi="Times New Roman" w:cs="Times New Roman"/>
          <w:bCs/>
          <w:sz w:val="24"/>
          <w:szCs w:val="24"/>
          <w:lang w:eastAsia="en-GB"/>
        </w:rPr>
      </w:pP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(</w:t>
      </w:r>
      <w:r w:rsidRPr="002424C4">
        <w:rPr>
          <w:rFonts w:ascii="Times New Roman" w:eastAsia="Calibri" w:hAnsi="Times New Roman" w:cs="Times New Roman"/>
          <w:bCs/>
          <w:i/>
          <w:sz w:val="24"/>
          <w:szCs w:val="24"/>
          <w:lang w:eastAsia="en-GB"/>
        </w:rPr>
        <w:t>b</w:t>
      </w: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)</w:t>
      </w:r>
      <w:r w:rsidRPr="002424C4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ab/>
        <w:t xml:space="preserve">Show that the 5th term of S is 7 + </w:t>
      </w:r>
      <w:r w:rsidRPr="002424C4">
        <w:rPr>
          <w:rFonts w:ascii="Times New Roman" w:eastAsia="Calibri" w:hAnsi="Times New Roman" w:cs="Times New Roman"/>
          <w:bCs/>
          <w:position w:val="-6"/>
          <w:sz w:val="24"/>
          <w:szCs w:val="24"/>
          <w:lang w:eastAsia="en-GB"/>
        </w:rPr>
        <w:object w:dxaOrig="480" w:dyaOrig="380" w14:anchorId="53922C55">
          <v:shape id="_x0000_i1027" type="#_x0000_t75" style="width:23.65pt;height:19.35pt" o:ole="">
            <v:imagedata r:id="rId14" o:title=""/>
          </v:shape>
          <o:OLEObject Type="Embed" ProgID="Equation.DSMT4" ShapeID="_x0000_i1027" DrawAspect="Content" ObjectID="_1661709049" r:id="rId15"/>
        </w:object>
      </w:r>
    </w:p>
    <w:p w14:paraId="7030FD92" w14:textId="77777777" w:rsidR="002424C4" w:rsidRPr="002424C4" w:rsidRDefault="002424C4" w:rsidP="002424C4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27CB5DD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559A173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A937B29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6E8D18E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CBBD93A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3D895917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92BAB15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B4F3BC3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9B4A0B3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1185CC6C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4FFF318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A1DD1D5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507CAB8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6F8D5DF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331D4D5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69BEBCED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5562D039" w14:textId="77777777" w:rsidR="002424C4" w:rsidRPr="002424C4" w:rsidRDefault="002424C4" w:rsidP="002424C4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4ADB0BC6" w14:textId="77777777" w:rsidR="002424C4" w:rsidRPr="002424C4" w:rsidRDefault="002424C4" w:rsidP="002424C4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424C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14:paraId="505F8871" w14:textId="4454ADAD" w:rsidR="002424C4" w:rsidRPr="002424C4" w:rsidRDefault="002424C4" w:rsidP="002424C4">
      <w:pPr>
        <w:tabs>
          <w:tab w:val="left" w:pos="0"/>
          <w:tab w:val="left" w:pos="426"/>
          <w:tab w:val="left" w:pos="851"/>
        </w:tabs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424C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D343F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9</w:t>
      </w:r>
      <w:r w:rsidRPr="002424C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38D7E1F1" w14:textId="77777777" w:rsidR="002424C4" w:rsidRDefault="002424C4" w:rsidP="002424C4">
      <w:pPr>
        <w:pBdr>
          <w:bottom w:val="single" w:sz="4" w:space="1" w:color="auto"/>
        </w:pBdr>
        <w:tabs>
          <w:tab w:val="left" w:pos="0"/>
          <w:tab w:val="left" w:pos="426"/>
          <w:tab w:val="left" w:pos="851"/>
        </w:tabs>
        <w:jc w:val="right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1E803C4B" w14:textId="77777777" w:rsidR="002424C4" w:rsidRDefault="002424C4" w:rsidP="002424C4">
      <w:pPr>
        <w:tabs>
          <w:tab w:val="left" w:pos="0"/>
          <w:tab w:val="left" w:pos="426"/>
          <w:tab w:val="left" w:pos="851"/>
        </w:tabs>
        <w:jc w:val="right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2D268BD7" w14:textId="595206C9" w:rsidR="002424C4" w:rsidRPr="002424C4" w:rsidRDefault="000553AB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09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432" behindDoc="0" locked="0" layoutInCell="1" allowOverlap="1" wp14:anchorId="767B7200" wp14:editId="2CD9AB90">
            <wp:simplePos x="0" y="0"/>
            <wp:positionH relativeFrom="column">
              <wp:posOffset>-805218</wp:posOffset>
            </wp:positionH>
            <wp:positionV relativeFrom="paragraph">
              <wp:posOffset>-95534</wp:posOffset>
            </wp:positionV>
            <wp:extent cx="266065" cy="47498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43FF">
        <w:rPr>
          <w:rFonts w:ascii="Times New Roman" w:eastAsia="Calibri" w:hAnsi="Times New Roman" w:cs="Times New Roman"/>
          <w:b/>
          <w:bCs/>
          <w:sz w:val="24"/>
          <w:szCs w:val="24"/>
        </w:rPr>
        <w:t>10</w:t>
      </w:r>
      <w:r w:rsidR="002424C4"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2424C4" w:rsidRPr="002424C4">
        <w:rPr>
          <w:rFonts w:ascii="Times New Roman" w:eastAsia="Calibri" w:hAnsi="Times New Roman" w:cs="Times New Roman"/>
          <w:sz w:val="24"/>
          <w:szCs w:val="24"/>
        </w:rPr>
        <w:t>The diagram shows the first 10 sides of a spiral pattern.</w:t>
      </w:r>
    </w:p>
    <w:p w14:paraId="3ACF83AF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>It also gives the lengths, in cm, of the first 5 sides.</w:t>
      </w:r>
    </w:p>
    <w:p w14:paraId="45FB9C7A" w14:textId="62082C4C" w:rsidR="002424C4" w:rsidRPr="002424C4" w:rsidRDefault="00D0481A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7</w:t>
      </w:r>
    </w:p>
    <w:p w14:paraId="60AECE3C" w14:textId="21B7D9EF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2424C4"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1C1D5A86" wp14:editId="097D29C3">
            <wp:extent cx="2729865" cy="3193415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9865" cy="319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2AAC70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592619F4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>The lengths, in cm, of the sides of the spiral form a sequence.</w:t>
      </w:r>
    </w:p>
    <w:p w14:paraId="25BE9A9B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C3DF48B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 xml:space="preserve">Find an expression in terms of </w:t>
      </w:r>
      <w:r w:rsidRPr="002424C4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n </w:t>
      </w:r>
      <w:r w:rsidRPr="002424C4">
        <w:rPr>
          <w:rFonts w:ascii="Times New Roman" w:eastAsia="Calibri" w:hAnsi="Times New Roman" w:cs="Times New Roman"/>
          <w:sz w:val="24"/>
          <w:szCs w:val="24"/>
        </w:rPr>
        <w:t xml:space="preserve">for the length, in cm, of the </w:t>
      </w:r>
      <w:r w:rsidRPr="002424C4">
        <w:rPr>
          <w:rFonts w:ascii="Times New Roman" w:eastAsia="Calibri" w:hAnsi="Times New Roman" w:cs="Times New Roman"/>
          <w:i/>
          <w:iCs/>
          <w:sz w:val="24"/>
          <w:szCs w:val="24"/>
        </w:rPr>
        <w:t>n</w:t>
      </w:r>
      <w:r w:rsidRPr="002424C4">
        <w:rPr>
          <w:rFonts w:ascii="Times New Roman" w:eastAsia="Calibri" w:hAnsi="Times New Roman" w:cs="Times New Roman"/>
          <w:sz w:val="24"/>
          <w:szCs w:val="24"/>
        </w:rPr>
        <w:t>th side.</w:t>
      </w:r>
    </w:p>
    <w:p w14:paraId="0FDB2FDF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6C83A67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A756AB2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58AEA01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D40232B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0921DBC" w14:textId="3528A494" w:rsid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33E83C6" w14:textId="77777777" w:rsidR="00D343FF" w:rsidRPr="002424C4" w:rsidRDefault="00D343FF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08B8B8B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4750998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8FDEB9B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044558D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892DD8F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54AA0E6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B0B6B40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01E4BF7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2424C4">
        <w:rPr>
          <w:rFonts w:ascii="Times New Roman" w:eastAsia="Calibri" w:hAnsi="Times New Roman" w:cs="Times New Roman"/>
          <w:sz w:val="24"/>
          <w:szCs w:val="24"/>
        </w:rPr>
        <w:t>.........................................</w:t>
      </w:r>
    </w:p>
    <w:p w14:paraId="05553B25" w14:textId="0690BF0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>(Total for Question 1</w:t>
      </w:r>
      <w:r w:rsidR="00D343FF">
        <w:rPr>
          <w:rFonts w:ascii="Times New Roman" w:eastAsia="Calibri" w:hAnsi="Times New Roman" w:cs="Times New Roman"/>
          <w:b/>
          <w:bCs/>
          <w:sz w:val="24"/>
          <w:szCs w:val="24"/>
        </w:rPr>
        <w:t>0</w:t>
      </w: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31CAA9F2" w14:textId="77777777" w:rsidR="002424C4" w:rsidRPr="002424C4" w:rsidRDefault="002424C4" w:rsidP="002424C4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424C4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4A88735" w14:textId="7EA08BFB" w:rsidR="00FF383F" w:rsidRDefault="00CB774B" w:rsidP="00FF383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1</w:t>
      </w:r>
      <w:r w:rsidR="00FF383F" w:rsidRPr="00C04E15">
        <w:rPr>
          <w:rFonts w:ascii="Times New Roman" w:hAnsi="Times New Roman"/>
          <w:b/>
          <w:bCs/>
          <w:sz w:val="24"/>
          <w:szCs w:val="24"/>
        </w:rPr>
        <w:tab/>
      </w:r>
      <w:r w:rsidR="00FF383F" w:rsidRPr="00C04E15">
        <w:rPr>
          <w:rFonts w:ascii="Times New Roman" w:hAnsi="Times New Roman"/>
          <w:sz w:val="24"/>
          <w:szCs w:val="24"/>
        </w:rPr>
        <w:t>Here are the first 5 terms of a quadratic sequence.</w:t>
      </w:r>
    </w:p>
    <w:p w14:paraId="3057F63D" w14:textId="77777777" w:rsidR="00FF383F" w:rsidRPr="00C04E15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398E50E9" w14:textId="77777777" w:rsidR="00FF383F" w:rsidRPr="00C04E15" w:rsidRDefault="00FF383F" w:rsidP="00FF383F">
      <w:pPr>
        <w:tabs>
          <w:tab w:val="left" w:pos="0"/>
          <w:tab w:val="left" w:pos="1134"/>
          <w:tab w:val="left" w:pos="2268"/>
          <w:tab w:val="left" w:pos="3261"/>
          <w:tab w:val="left" w:pos="4395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C04E15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ab/>
      </w:r>
      <w:r w:rsidRPr="00C04E15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ab/>
      </w:r>
      <w:r w:rsidRPr="00C04E15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ab/>
      </w:r>
      <w:r w:rsidRPr="00C04E15">
        <w:rPr>
          <w:rFonts w:ascii="Times New Roman" w:hAnsi="Times New Roman"/>
          <w:sz w:val="24"/>
          <w:szCs w:val="24"/>
        </w:rPr>
        <w:t>13</w:t>
      </w:r>
      <w:r>
        <w:rPr>
          <w:rFonts w:ascii="Times New Roman" w:hAnsi="Times New Roman"/>
          <w:sz w:val="24"/>
          <w:szCs w:val="24"/>
        </w:rPr>
        <w:tab/>
      </w:r>
      <w:r w:rsidRPr="00C04E15">
        <w:rPr>
          <w:rFonts w:ascii="Times New Roman" w:hAnsi="Times New Roman"/>
          <w:sz w:val="24"/>
          <w:szCs w:val="24"/>
        </w:rPr>
        <w:t>21</w:t>
      </w:r>
    </w:p>
    <w:p w14:paraId="23C2D0D0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3D1910F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04E15">
        <w:rPr>
          <w:rFonts w:ascii="Times New Roman" w:hAnsi="Times New Roman"/>
          <w:sz w:val="24"/>
          <w:szCs w:val="24"/>
        </w:rPr>
        <w:t xml:space="preserve">Find an expression, in terms of </w:t>
      </w:r>
      <w:r w:rsidRPr="00C04E15">
        <w:rPr>
          <w:rFonts w:ascii="Times New Roman" w:hAnsi="Times New Roman"/>
          <w:i/>
          <w:iCs/>
          <w:sz w:val="24"/>
          <w:szCs w:val="24"/>
        </w:rPr>
        <w:t>n</w:t>
      </w:r>
      <w:r w:rsidRPr="00C04E15">
        <w:rPr>
          <w:rFonts w:ascii="Times New Roman" w:hAnsi="Times New Roman"/>
          <w:sz w:val="24"/>
          <w:szCs w:val="24"/>
        </w:rPr>
        <w:t xml:space="preserve">, for the </w:t>
      </w:r>
      <w:r w:rsidRPr="00C04E15">
        <w:rPr>
          <w:rFonts w:ascii="Times New Roman" w:hAnsi="Times New Roman"/>
          <w:i/>
          <w:iCs/>
          <w:sz w:val="24"/>
          <w:szCs w:val="24"/>
        </w:rPr>
        <w:t>n</w:t>
      </w:r>
      <w:r w:rsidRPr="00C04E15">
        <w:rPr>
          <w:rFonts w:ascii="Times New Roman" w:hAnsi="Times New Roman"/>
          <w:sz w:val="24"/>
          <w:szCs w:val="24"/>
        </w:rPr>
        <w:t>th term of this quadratic sequence.</w:t>
      </w:r>
    </w:p>
    <w:p w14:paraId="19B6A998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F94E817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E9872DA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97AED63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BF1C0CA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47DC659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82F0A52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FAB91EE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40A1C65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2F02CBA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2F0B3D6" w14:textId="4052441B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F0B9F58" w14:textId="6BECBD25" w:rsidR="00D343FF" w:rsidRDefault="00D343F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4212DE6" w14:textId="37EABB54" w:rsidR="00D343FF" w:rsidRDefault="00D343F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3215936" w14:textId="71684255" w:rsidR="00D343FF" w:rsidRDefault="00D343F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7C5AF4A" w14:textId="77777777" w:rsidR="00D343FF" w:rsidRDefault="00D343F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72FF188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551D19D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EE33A64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E43FDAB" w14:textId="77777777" w:rsidR="00FF383F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bookmarkStart w:id="2" w:name="_GoBack"/>
      <w:bookmarkEnd w:id="2"/>
    </w:p>
    <w:p w14:paraId="41678654" w14:textId="3DEE5DCF" w:rsidR="00FF383F" w:rsidRPr="00C04E15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B990C13" w14:textId="58CA9582" w:rsidR="00FF383F" w:rsidRPr="00C04E15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C04E1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970FA48" w14:textId="7CC8646B" w:rsidR="00FF383F" w:rsidRPr="00C04E15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t>(Total for Question 1</w:t>
      </w:r>
      <w:r w:rsidR="00D343FF">
        <w:rPr>
          <w:rFonts w:ascii="Times New Roman" w:hAnsi="Times New Roman"/>
          <w:b/>
          <w:bCs/>
          <w:sz w:val="24"/>
          <w:szCs w:val="24"/>
        </w:rPr>
        <w:t>1</w:t>
      </w:r>
      <w:r w:rsidRPr="00C04E15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7E3EA3FF" w14:textId="70112EF9" w:rsidR="00FF383F" w:rsidRPr="00C04E15" w:rsidRDefault="00FF383F" w:rsidP="00FF383F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4E1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42679FA" w14:textId="350AFB40" w:rsidR="00FF383F" w:rsidRDefault="00CB774B" w:rsidP="00FF383F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 w:rsidRPr="002424C4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 wp14:anchorId="159F8071" wp14:editId="0004AD5E">
                <wp:simplePos x="0" y="0"/>
                <wp:positionH relativeFrom="column">
                  <wp:posOffset>3175</wp:posOffset>
                </wp:positionH>
                <wp:positionV relativeFrom="paragraph">
                  <wp:posOffset>39692</wp:posOffset>
                </wp:positionV>
                <wp:extent cx="5731510" cy="0"/>
                <wp:effectExtent l="0" t="19050" r="21590" b="190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9E19F4" id="Straight Connector 3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25pt,3.15pt" to="451.5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015593CE" w14:textId="65A3A29E" w:rsidR="00CB774B" w:rsidRPr="00992FA3" w:rsidRDefault="00CB774B" w:rsidP="00CB774B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992FA3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D0481A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sectPr w:rsidR="00CB774B" w:rsidRPr="00992FA3">
      <w:headerReference w:type="default" r:id="rId17"/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FCBBB6" w14:textId="77777777" w:rsidR="003474C3" w:rsidRDefault="003474C3" w:rsidP="00175BBA">
      <w:r>
        <w:separator/>
      </w:r>
    </w:p>
  </w:endnote>
  <w:endnote w:type="continuationSeparator" w:id="0">
    <w:p w14:paraId="10984FD3" w14:textId="77777777" w:rsidR="003474C3" w:rsidRDefault="003474C3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E10D27" w14:textId="77777777" w:rsidR="003474C3" w:rsidRDefault="003474C3" w:rsidP="00175BBA">
      <w:r>
        <w:separator/>
      </w:r>
    </w:p>
  </w:footnote>
  <w:footnote w:type="continuationSeparator" w:id="0">
    <w:p w14:paraId="0368163C" w14:textId="77777777" w:rsidR="003474C3" w:rsidRDefault="003474C3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36765B60" w:rsidR="00EC44AB" w:rsidRPr="00EC44AB" w:rsidRDefault="00992FA3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992FA3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D44B69">
      <w:rPr>
        <w:rFonts w:ascii="Times New Roman" w:hAnsi="Times New Roman"/>
        <w:b/>
        <w:bCs/>
        <w:sz w:val="24"/>
        <w:szCs w:val="24"/>
      </w:rPr>
      <w:t>Quadratic s</w:t>
    </w:r>
    <w:r w:rsidR="001F6B47">
      <w:rPr>
        <w:rFonts w:ascii="Times New Roman" w:hAnsi="Times New Roman"/>
        <w:b/>
        <w:bCs/>
        <w:sz w:val="24"/>
        <w:szCs w:val="24"/>
      </w:rPr>
      <w:t>equenc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53AB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4478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1F6B47"/>
    <w:rsid w:val="0020371A"/>
    <w:rsid w:val="00204AA8"/>
    <w:rsid w:val="00222221"/>
    <w:rsid w:val="002424C4"/>
    <w:rsid w:val="002565AE"/>
    <w:rsid w:val="002809F3"/>
    <w:rsid w:val="002A12FA"/>
    <w:rsid w:val="002A2E5C"/>
    <w:rsid w:val="002B6A35"/>
    <w:rsid w:val="002D64C7"/>
    <w:rsid w:val="003034F9"/>
    <w:rsid w:val="003227CE"/>
    <w:rsid w:val="00324619"/>
    <w:rsid w:val="00330798"/>
    <w:rsid w:val="003377BB"/>
    <w:rsid w:val="00343318"/>
    <w:rsid w:val="003474C3"/>
    <w:rsid w:val="0037116D"/>
    <w:rsid w:val="00395D60"/>
    <w:rsid w:val="003C10A5"/>
    <w:rsid w:val="00405147"/>
    <w:rsid w:val="004054AB"/>
    <w:rsid w:val="00414093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C7623"/>
    <w:rsid w:val="005D64AF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76116"/>
    <w:rsid w:val="008849D1"/>
    <w:rsid w:val="008B7183"/>
    <w:rsid w:val="008C0A25"/>
    <w:rsid w:val="008E0D99"/>
    <w:rsid w:val="008E1CF2"/>
    <w:rsid w:val="008F562D"/>
    <w:rsid w:val="009425CE"/>
    <w:rsid w:val="009602D8"/>
    <w:rsid w:val="00992FA3"/>
    <w:rsid w:val="009A511D"/>
    <w:rsid w:val="009B3D82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D1640"/>
    <w:rsid w:val="00AE4492"/>
    <w:rsid w:val="00B25C0E"/>
    <w:rsid w:val="00B60127"/>
    <w:rsid w:val="00B608CF"/>
    <w:rsid w:val="00B656FD"/>
    <w:rsid w:val="00B65797"/>
    <w:rsid w:val="00B73A10"/>
    <w:rsid w:val="00B768BF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51BC1"/>
    <w:rsid w:val="00C84BA8"/>
    <w:rsid w:val="00C954DE"/>
    <w:rsid w:val="00CB774B"/>
    <w:rsid w:val="00CD2689"/>
    <w:rsid w:val="00CE0BB1"/>
    <w:rsid w:val="00CE3312"/>
    <w:rsid w:val="00CE5C1A"/>
    <w:rsid w:val="00D0481A"/>
    <w:rsid w:val="00D15E05"/>
    <w:rsid w:val="00D343FF"/>
    <w:rsid w:val="00D44B69"/>
    <w:rsid w:val="00D60A8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02DD8"/>
    <w:rsid w:val="00F314E4"/>
    <w:rsid w:val="00F3473D"/>
    <w:rsid w:val="00F537DC"/>
    <w:rsid w:val="00F962C1"/>
    <w:rsid w:val="00FD2377"/>
    <w:rsid w:val="00FD5DF3"/>
    <w:rsid w:val="00FE5B88"/>
    <w:rsid w:val="00FF29E8"/>
    <w:rsid w:val="00FF3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3227CE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3227CE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tmp"/><Relationship Id="rId12" Type="http://schemas.openxmlformats.org/officeDocument/2006/relationships/image" Target="media/image5.e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10</Pages>
  <Words>928</Words>
  <Characters>529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0</cp:revision>
  <dcterms:created xsi:type="dcterms:W3CDTF">2019-10-18T05:47:00Z</dcterms:created>
  <dcterms:modified xsi:type="dcterms:W3CDTF">2020-09-15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